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9.bin" ContentType="application/vnd.openxmlformats-officedocument.oleObject"/>
  <Override PartName="/ppt/notesSlides/notesSlide2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5.bin" ContentType="application/vnd.openxmlformats-officedocument.oleObject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48.xml" ContentType="application/vnd.openxmlformats-officedocument.presentationml.notesSlide+xml"/>
  <Override PartName="/ppt/embeddings/oleObject31.bin" ContentType="application/vnd.openxmlformats-officedocument.oleObject"/>
  <Override PartName="/ppt/notesSlides/notesSlide4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306" r:id="rId2"/>
    <p:sldId id="296" r:id="rId3"/>
    <p:sldId id="324" r:id="rId4"/>
    <p:sldId id="369" r:id="rId5"/>
    <p:sldId id="384" r:id="rId6"/>
    <p:sldId id="314" r:id="rId7"/>
    <p:sldId id="374" r:id="rId8"/>
    <p:sldId id="391" r:id="rId9"/>
    <p:sldId id="302" r:id="rId10"/>
    <p:sldId id="400" r:id="rId11"/>
    <p:sldId id="394" r:id="rId12"/>
    <p:sldId id="392" r:id="rId13"/>
    <p:sldId id="386" r:id="rId14"/>
    <p:sldId id="388" r:id="rId15"/>
    <p:sldId id="365" r:id="rId16"/>
    <p:sldId id="327" r:id="rId17"/>
    <p:sldId id="300" r:id="rId18"/>
    <p:sldId id="393" r:id="rId19"/>
    <p:sldId id="367" r:id="rId20"/>
    <p:sldId id="334" r:id="rId21"/>
    <p:sldId id="335" r:id="rId22"/>
    <p:sldId id="336" r:id="rId23"/>
    <p:sldId id="375" r:id="rId24"/>
    <p:sldId id="376" r:id="rId25"/>
    <p:sldId id="377" r:id="rId26"/>
    <p:sldId id="378" r:id="rId27"/>
    <p:sldId id="379" r:id="rId28"/>
    <p:sldId id="381" r:id="rId29"/>
    <p:sldId id="257" r:id="rId30"/>
    <p:sldId id="263" r:id="rId31"/>
    <p:sldId id="380" r:id="rId32"/>
    <p:sldId id="266" r:id="rId33"/>
    <p:sldId id="265" r:id="rId34"/>
    <p:sldId id="258" r:id="rId35"/>
    <p:sldId id="273" r:id="rId36"/>
    <p:sldId id="274" r:id="rId37"/>
    <p:sldId id="361" r:id="rId38"/>
    <p:sldId id="362" r:id="rId39"/>
    <p:sldId id="322" r:id="rId40"/>
    <p:sldId id="276" r:id="rId41"/>
    <p:sldId id="385" r:id="rId42"/>
    <p:sldId id="398" r:id="rId43"/>
    <p:sldId id="383" r:id="rId44"/>
    <p:sldId id="382" r:id="rId45"/>
    <p:sldId id="399" r:id="rId46"/>
    <p:sldId id="395" r:id="rId47"/>
    <p:sldId id="401" r:id="rId48"/>
    <p:sldId id="396" r:id="rId49"/>
    <p:sldId id="397" r:id="rId50"/>
    <p:sldId id="332" r:id="rId51"/>
  </p:sldIdLst>
  <p:sldSz cx="9144000" cy="6858000" type="screen4x3"/>
  <p:notesSz cx="7315200" cy="9601200"/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07" d="100"/>
          <a:sy n="107" d="100"/>
        </p:scale>
        <p:origin x="-488" y="-104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7838"/>
              </p:ext>
            </p:extLst>
          </p:nvPr>
        </p:nvGraphicFramePr>
        <p:xfrm>
          <a:off x="201613" y="1631950"/>
          <a:ext cx="8443586" cy="37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8" name="Equation" r:id="rId4" imgW="1562100" imgH="685800" progId="Equation.DSMT4">
                  <p:embed/>
                </p:oleObj>
              </mc:Choice>
              <mc:Fallback>
                <p:oleObj name="Equation" r:id="rId4" imgW="1562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631950"/>
                        <a:ext cx="8443586" cy="3704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17233D2A-0857-4415-88C1-423492E69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1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1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2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44A5F1B-240B-4E55-8EA4-F0567455291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0859681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1C897DF4-28BD-4138-81C1-642429381A6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0A3EF45-8ED1-4608-B264-D60A304B6B9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14" y="3035430"/>
                        <a:ext cx="2747980" cy="1699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7C709AE-DFC1-4AD3-8B5A-939424C9D7C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9A5E57D-2001-41D4-AD76-19AF9DD79E3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2D994F43-519D-419E-A160-538A20EAE50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B091242E-EDE0-4F6A-BA69-15FFB65BD54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A5FE2AD-97E1-47DD-ADC5-9D051A45537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54" y="2433223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F75E0E2-268E-411C-B4A3-35B053FA543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32" y="134416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347" y="5273244"/>
                        <a:ext cx="619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C35FC781-3E65-46D6-8429-1B5F2841414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F49FDF3-DC55-4DA0-AF17-8F95A8D045A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F85DF8E6-2D4E-424C-8A64-596317D67FC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6D15FD8-A799-4B10-A950-01D0435A94E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326F81EE-CDCA-4EE9-BD35-0F63BF2B1A8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BB89C5A-C403-4815-A3F6-EDBD9149D63F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77826E3-95E6-4F27-8871-3C2BB5E9DC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95BE0A17-CC8A-4359-9FA2-C5A7897B199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A2D81367-6BCD-497D-A5EA-C966CF7160B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70BFCCC0-ED85-44D1-8BC0-19E6FB2DE4B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5A566AFE-CD65-40D2-BA2E-07E1403AEF0F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99669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they are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k-1)</a:t>
            </a:r>
            <a:r>
              <a:rPr lang="en-US" sz="4800" dirty="0" smtClean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6648"/>
              </p:ext>
            </p:extLst>
          </p:nvPr>
        </p:nvGraphicFramePr>
        <p:xfrm>
          <a:off x="2092031" y="4465744"/>
          <a:ext cx="5480738" cy="207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0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1" y="4465744"/>
                        <a:ext cx="5480738" cy="2075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880" y="4593762"/>
            <a:ext cx="1100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FF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79D5B46-281B-48C5-ADB5-CFE0495CD191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8" name="Equation" r:id="rId4" imgW="1727200" imgH="647700" progId="Equation.DSMT4">
                  <p:embed/>
                </p:oleObj>
              </mc:Choice>
              <mc:Fallback>
                <p:oleObj name="Equation" r:id="rId4" imgW="172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581275"/>
                        <a:ext cx="67691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9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</a:t>
            </a:r>
            <a:r>
              <a:rPr lang="en-US" sz="6000" dirty="0" smtClean="0">
                <a:latin typeface="+mj-lt"/>
              </a:rPr>
              <a:t>about </a:t>
            </a:r>
            <a:r>
              <a:rPr lang="en-US" sz="6000" dirty="0" smtClean="0">
                <a:latin typeface="+mj-lt"/>
              </a:rPr>
              <a:t>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EAD82470-6C7C-49DD-8212-C557C8A87E2B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5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6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7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DE38ECCF-0D28-4EEB-A6A7-10EC65377FF2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6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03C11430-3E20-4689-8402-8D86748BEC1A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7" name="Equation" r:id="rId4" imgW="1447800" imgH="406400" progId="Equation.DSMT4">
                  <p:embed/>
                </p:oleObj>
              </mc:Choice>
              <mc:Fallback>
                <p:oleObj name="Equation" r:id="rId4" imgW="144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014538"/>
                        <a:ext cx="79629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8" name="Equation" r:id="rId6" imgW="1422360" imgH="342720" progId="Equation.DSMT4">
                  <p:embed/>
                </p:oleObj>
              </mc:Choice>
              <mc:Fallback>
                <p:oleObj name="Equation" r:id="rId6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6" y="4009668"/>
                        <a:ext cx="8043544" cy="1939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4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6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81C6714B-9946-4A0A-B2AD-0FB3F4CC91B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3F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9C46E76-9FBA-451C-AE7E-0013B121AE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72139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3F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F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F.</a:t>
            </a:r>
            <a:fld id="{6243465B-1FAC-4BC8-AF6F-DE32C2D781D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33440"/>
            <a:ext cx="7578805" cy="3477576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244"/>
              </p:ext>
            </p:extLst>
          </p:nvPr>
        </p:nvGraphicFramePr>
        <p:xfrm>
          <a:off x="1139477" y="2080230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77" y="2080230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5</TotalTime>
  <Words>2620</Words>
  <Application>Microsoft Macintosh PowerPoint</Application>
  <PresentationFormat>On-screen Show (4:3)</PresentationFormat>
  <Paragraphs>706</Paragraphs>
  <Slides>50</Slides>
  <Notes>50</Notes>
  <HiddenSlides>2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1_Default Design</vt:lpstr>
      <vt:lpstr>Equation</vt:lpstr>
      <vt:lpstr>MathType 6.0 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PowerPoint Presentation</vt:lpstr>
      <vt:lpstr>Bayes Rule</vt:lpstr>
      <vt:lpstr>PowerPoint Presentation</vt:lpstr>
      <vt:lpstr>Product Rule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2-way Independence</vt:lpstr>
      <vt:lpstr>k-way Independence</vt:lpstr>
      <vt:lpstr>2-way vs 3-way Independence</vt:lpstr>
      <vt:lpstr>Mutual Independence</vt:lpstr>
      <vt:lpstr>Mutual Independence</vt:lpstr>
      <vt:lpstr>Law of Total Probability</vt:lpstr>
      <vt:lpstr>Law of Total Probability</vt:lpstr>
      <vt:lpstr>Law of Total Probability</vt:lpstr>
      <vt:lpstr>Law of Total Probability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01</cp:revision>
  <cp:lastPrinted>2011-12-03T00:09:22Z</cp:lastPrinted>
  <dcterms:created xsi:type="dcterms:W3CDTF">2011-04-25T16:32:47Z</dcterms:created>
  <dcterms:modified xsi:type="dcterms:W3CDTF">2011-12-03T00:09:31Z</dcterms:modified>
</cp:coreProperties>
</file>